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33FC" w:rsidRDefault="008F33FC" w:rsidP="008F33FC">
      <w:pPr>
        <w:tabs>
          <w:tab w:val="left" w:pos="6660"/>
          <w:tab w:val="left" w:pos="7470"/>
        </w:tabs>
      </w:pPr>
      <w:r>
        <w:t>Economics 410</w:t>
      </w:r>
      <w:r>
        <w:tab/>
        <w:t>Professor Chapman</w:t>
      </w:r>
    </w:p>
    <w:p w:rsidR="008F33FC" w:rsidRDefault="00CD4FFA" w:rsidP="008F33FC">
      <w:pPr>
        <w:tabs>
          <w:tab w:val="left" w:pos="6660"/>
          <w:tab w:val="left" w:pos="7470"/>
        </w:tabs>
      </w:pPr>
      <w:r>
        <w:t>Spring 2013</w:t>
      </w:r>
      <w:bookmarkStart w:id="0" w:name="_GoBack"/>
      <w:bookmarkEnd w:id="0"/>
      <w:r w:rsidR="008F33FC">
        <w:tab/>
        <w:t>JH 4234</w:t>
      </w:r>
    </w:p>
    <w:p w:rsidR="008F33FC" w:rsidRDefault="008F33FC" w:rsidP="008F33FC"/>
    <w:p w:rsidR="008F33FC" w:rsidRDefault="00970C8E" w:rsidP="008F33FC">
      <w:pPr>
        <w:pStyle w:val="Heading1"/>
      </w:pPr>
      <w:r>
        <w:t>Assignment</w:t>
      </w:r>
      <w:r w:rsidR="008F33FC">
        <w:t xml:space="preserve"> </w:t>
      </w:r>
      <w:r w:rsidR="00543838">
        <w:t>5</w:t>
      </w:r>
    </w:p>
    <w:p w:rsidR="008F33FC" w:rsidRDefault="008F33FC" w:rsidP="008F33FC">
      <w:pPr>
        <w:pStyle w:val="BodyTextIndent"/>
        <w:ind w:left="0"/>
      </w:pPr>
    </w:p>
    <w:p w:rsidR="008F33FC" w:rsidRDefault="00543838">
      <w:r>
        <w:t xml:space="preserve">1.  </w:t>
      </w:r>
      <w:r>
        <w:tab/>
      </w:r>
      <w:r w:rsidR="00ED333E">
        <w:t>Your firm is a monopoly that has two types of customers (un-imaginatively called type A and type B). Inverse demand curves for the two types of customers are:</w:t>
      </w:r>
    </w:p>
    <w:p w:rsidR="00ED333E" w:rsidRDefault="00ED333E"/>
    <w:p w:rsidR="00ED333E" w:rsidRDefault="00ED333E" w:rsidP="00ED333E">
      <w:pPr>
        <w:jc w:val="center"/>
      </w:pPr>
      <w:r w:rsidRPr="00ED333E">
        <w:rPr>
          <w:position w:val="-12"/>
        </w:rPr>
        <w:object w:dxaOrig="33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pt;height:18.4pt" o:ole="">
            <v:imagedata r:id="rId9" o:title=""/>
          </v:shape>
          <o:OLEObject Type="Embed" ProgID="Equation.DSMT4" ShapeID="_x0000_i1025" DrawAspect="Content" ObjectID="_1423563642" r:id="rId10"/>
        </w:object>
      </w:r>
    </w:p>
    <w:p w:rsidR="00ED333E" w:rsidRDefault="00ED333E" w:rsidP="00ED333E"/>
    <w:p w:rsidR="00ED333E" w:rsidRDefault="00ED333E" w:rsidP="00ED333E">
      <w:r>
        <w:t>Your firm’s marginal cost is constant at $10 per unit.</w:t>
      </w:r>
    </w:p>
    <w:p w:rsidR="00ED333E" w:rsidRDefault="00ED333E" w:rsidP="00ED333E"/>
    <w:p w:rsidR="00ED333E" w:rsidRDefault="00ED333E" w:rsidP="00ED333E">
      <w:pPr>
        <w:pStyle w:val="ListParagraph"/>
        <w:numPr>
          <w:ilvl w:val="0"/>
          <w:numId w:val="4"/>
        </w:numPr>
      </w:pPr>
      <w:r>
        <w:t>Suppose that your firm charges a single price to both groups.  What price and output level will maximize the firm’s profit?  What is the total surplus provided?</w:t>
      </w:r>
      <w:r>
        <w:rPr>
          <w:rStyle w:val="FootnoteReference"/>
        </w:rPr>
        <w:footnoteReference w:id="1"/>
      </w:r>
    </w:p>
    <w:p w:rsidR="00ED333E" w:rsidRDefault="00ED333E" w:rsidP="00ED333E">
      <w:pPr>
        <w:pStyle w:val="ListParagraph"/>
        <w:numPr>
          <w:ilvl w:val="0"/>
          <w:numId w:val="4"/>
        </w:numPr>
      </w:pPr>
      <w:r>
        <w:t>Suppose that your firm selects different prices for each of the two groups, what will be the profit maximizing prices and outputs?  What will be the total surplus?</w:t>
      </w:r>
    </w:p>
    <w:p w:rsidR="00ED333E" w:rsidRDefault="00ED333E" w:rsidP="00ED333E">
      <w:pPr>
        <w:pStyle w:val="ListParagraph"/>
        <w:numPr>
          <w:ilvl w:val="0"/>
          <w:numId w:val="4"/>
        </w:numPr>
      </w:pPr>
      <w:r>
        <w:t>Does price discrimination improve or worsen efficiency in general?  What happens in this case to efficiency?</w:t>
      </w:r>
    </w:p>
    <w:p w:rsidR="00ED333E" w:rsidRDefault="00ED333E" w:rsidP="00ED333E"/>
    <w:p w:rsidR="00ED333E" w:rsidRDefault="00ED333E" w:rsidP="00ED333E">
      <w:r>
        <w:t>2.</w:t>
      </w:r>
      <w:r w:rsidR="00764575">
        <w:tab/>
        <w:t>You run a burger franchise that is considering bundling its sales of Burgers, Fries, and soft drinks.  You’ve noticed that customers who purchase food on a walk-in basis differ from those that use the drive up window.  Your casual research suggests that the typical customer’s willingness to pay is given by the table below:</w:t>
      </w:r>
    </w:p>
    <w:p w:rsidR="00764575" w:rsidRDefault="00764575" w:rsidP="00ED333E"/>
    <w:p w:rsidR="00764575" w:rsidRDefault="00764575" w:rsidP="00764575">
      <w:pPr>
        <w:jc w:val="center"/>
      </w:pPr>
      <w:r w:rsidRPr="00764575">
        <w:rPr>
          <w:noProof/>
        </w:rPr>
        <w:drawing>
          <wp:inline distT="0" distB="0" distL="0" distR="0">
            <wp:extent cx="3514725" cy="119229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853" cy="11947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4575" w:rsidRDefault="00764575" w:rsidP="00764575">
      <w:pPr>
        <w:pStyle w:val="ListParagraph"/>
        <w:numPr>
          <w:ilvl w:val="0"/>
          <w:numId w:val="5"/>
        </w:numPr>
      </w:pPr>
      <w:r>
        <w:t>Assume that there are equal numbers of Drive Up and Walk In customers.  What is the most profitable way to sell these three items?  Should you bundle all three?</w:t>
      </w:r>
    </w:p>
    <w:p w:rsidR="00764575" w:rsidRDefault="00764575" w:rsidP="00764575">
      <w:pPr>
        <w:pStyle w:val="ListParagraph"/>
        <w:numPr>
          <w:ilvl w:val="0"/>
          <w:numId w:val="5"/>
        </w:numPr>
      </w:pPr>
      <w:r>
        <w:t>Suppose that the information on customers willingness to pay is changed to</w:t>
      </w:r>
    </w:p>
    <w:p w:rsidR="00764575" w:rsidRDefault="00764575" w:rsidP="00764575"/>
    <w:p w:rsidR="00764575" w:rsidRDefault="00764575" w:rsidP="00764575">
      <w:pPr>
        <w:jc w:val="center"/>
      </w:pPr>
      <w:r w:rsidRPr="00764575">
        <w:rPr>
          <w:noProof/>
        </w:rPr>
        <w:drawing>
          <wp:inline distT="0" distB="0" distL="0" distR="0">
            <wp:extent cx="3609975" cy="122615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226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4575" w:rsidRDefault="00764575" w:rsidP="00B14682">
      <w:pPr>
        <w:pStyle w:val="ListParagraph"/>
      </w:pPr>
      <w:proofErr w:type="gramStart"/>
      <w:r>
        <w:t>Should  you</w:t>
      </w:r>
      <w:proofErr w:type="gramEnd"/>
      <w:r>
        <w:t xml:space="preserve"> bundle these items now?  If your answer is different from part A, explain why.</w:t>
      </w:r>
    </w:p>
    <w:sectPr w:rsidR="00764575" w:rsidSect="004C04E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3E68" w:rsidRDefault="005D3E68" w:rsidP="00ED333E">
      <w:r>
        <w:separator/>
      </w:r>
    </w:p>
  </w:endnote>
  <w:endnote w:type="continuationSeparator" w:id="0">
    <w:p w:rsidR="005D3E68" w:rsidRDefault="005D3E68" w:rsidP="00ED33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3E68" w:rsidRDefault="005D3E68" w:rsidP="00ED333E">
      <w:r>
        <w:separator/>
      </w:r>
    </w:p>
  </w:footnote>
  <w:footnote w:type="continuationSeparator" w:id="0">
    <w:p w:rsidR="005D3E68" w:rsidRDefault="005D3E68" w:rsidP="00ED333E">
      <w:r>
        <w:continuationSeparator/>
      </w:r>
    </w:p>
  </w:footnote>
  <w:footnote w:id="1">
    <w:p w:rsidR="00ED333E" w:rsidRDefault="00ED333E">
      <w:pPr>
        <w:pStyle w:val="FootnoteText"/>
      </w:pPr>
      <w:r>
        <w:rPr>
          <w:rStyle w:val="FootnoteReference"/>
        </w:rPr>
        <w:footnoteRef/>
      </w:r>
      <w:r>
        <w:t xml:space="preserve"> Total Surplus in this case will be consumer surplus + producer surplus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B5493"/>
    <w:multiLevelType w:val="hybridMultilevel"/>
    <w:tmpl w:val="734E0F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AE28E3"/>
    <w:multiLevelType w:val="singleLevel"/>
    <w:tmpl w:val="9AC6248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3D093FA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44623544"/>
    <w:multiLevelType w:val="singleLevel"/>
    <w:tmpl w:val="61706A2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47BC296D"/>
    <w:multiLevelType w:val="hybridMultilevel"/>
    <w:tmpl w:val="734E0F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2C41F9"/>
    <w:multiLevelType w:val="hybridMultilevel"/>
    <w:tmpl w:val="CF4C2C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33FC"/>
    <w:rsid w:val="00175BA6"/>
    <w:rsid w:val="00255565"/>
    <w:rsid w:val="00331BB3"/>
    <w:rsid w:val="004C04E4"/>
    <w:rsid w:val="005136DB"/>
    <w:rsid w:val="00543838"/>
    <w:rsid w:val="005558FD"/>
    <w:rsid w:val="005D3E68"/>
    <w:rsid w:val="006C52FF"/>
    <w:rsid w:val="00764575"/>
    <w:rsid w:val="007A302C"/>
    <w:rsid w:val="008F33FC"/>
    <w:rsid w:val="0093681E"/>
    <w:rsid w:val="00970C8E"/>
    <w:rsid w:val="00B14682"/>
    <w:rsid w:val="00CD4FFA"/>
    <w:rsid w:val="00DD18F6"/>
    <w:rsid w:val="00ED333E"/>
    <w:rsid w:val="00ED6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C04E4"/>
    <w:rPr>
      <w:sz w:val="24"/>
      <w:szCs w:val="24"/>
    </w:rPr>
  </w:style>
  <w:style w:type="paragraph" w:styleId="Heading1">
    <w:name w:val="heading 1"/>
    <w:basedOn w:val="Normal"/>
    <w:next w:val="Normal"/>
    <w:qFormat/>
    <w:rsid w:val="008F33FC"/>
    <w:pPr>
      <w:keepNext/>
      <w:jc w:val="center"/>
      <w:outlineLvl w:val="0"/>
    </w:pPr>
    <w:rPr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8F33FC"/>
    <w:pPr>
      <w:ind w:left="720"/>
      <w:jc w:val="both"/>
    </w:pPr>
    <w:rPr>
      <w:szCs w:val="20"/>
    </w:rPr>
  </w:style>
  <w:style w:type="paragraph" w:styleId="ListParagraph">
    <w:name w:val="List Paragraph"/>
    <w:basedOn w:val="Normal"/>
    <w:uiPriority w:val="34"/>
    <w:qFormat/>
    <w:rsid w:val="00543838"/>
    <w:pPr>
      <w:ind w:left="720"/>
      <w:contextualSpacing/>
    </w:pPr>
  </w:style>
  <w:style w:type="paragraph" w:styleId="FootnoteText">
    <w:name w:val="footnote text"/>
    <w:basedOn w:val="Normal"/>
    <w:link w:val="FootnoteTextChar"/>
    <w:rsid w:val="00ED333E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ED333E"/>
  </w:style>
  <w:style w:type="character" w:styleId="FootnoteReference">
    <w:name w:val="footnote reference"/>
    <w:basedOn w:val="DefaultParagraphFont"/>
    <w:rsid w:val="00ED333E"/>
    <w:rPr>
      <w:vertAlign w:val="superscript"/>
    </w:rPr>
  </w:style>
  <w:style w:type="paragraph" w:styleId="BalloonText">
    <w:name w:val="Balloon Text"/>
    <w:basedOn w:val="Normal"/>
    <w:link w:val="BalloonTextChar"/>
    <w:rsid w:val="007645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6457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C04E4"/>
    <w:rPr>
      <w:sz w:val="24"/>
      <w:szCs w:val="24"/>
    </w:rPr>
  </w:style>
  <w:style w:type="paragraph" w:styleId="Heading1">
    <w:name w:val="heading 1"/>
    <w:basedOn w:val="Normal"/>
    <w:next w:val="Normal"/>
    <w:qFormat/>
    <w:rsid w:val="008F33FC"/>
    <w:pPr>
      <w:keepNext/>
      <w:jc w:val="center"/>
      <w:outlineLvl w:val="0"/>
    </w:pPr>
    <w:rPr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8F33FC"/>
    <w:pPr>
      <w:ind w:left="720"/>
      <w:jc w:val="both"/>
    </w:pPr>
    <w:rPr>
      <w:szCs w:val="20"/>
    </w:rPr>
  </w:style>
  <w:style w:type="paragraph" w:styleId="ListParagraph">
    <w:name w:val="List Paragraph"/>
    <w:basedOn w:val="Normal"/>
    <w:uiPriority w:val="34"/>
    <w:qFormat/>
    <w:rsid w:val="00543838"/>
    <w:pPr>
      <w:ind w:left="720"/>
      <w:contextualSpacing/>
    </w:pPr>
  </w:style>
  <w:style w:type="paragraph" w:styleId="FootnoteText">
    <w:name w:val="footnote text"/>
    <w:basedOn w:val="Normal"/>
    <w:link w:val="FootnoteTextChar"/>
    <w:rsid w:val="00ED333E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ED333E"/>
  </w:style>
  <w:style w:type="character" w:styleId="FootnoteReference">
    <w:name w:val="footnote reference"/>
    <w:basedOn w:val="DefaultParagraphFont"/>
    <w:rsid w:val="00ED333E"/>
    <w:rPr>
      <w:vertAlign w:val="superscript"/>
    </w:rPr>
  </w:style>
  <w:style w:type="paragraph" w:styleId="BalloonText">
    <w:name w:val="Balloon Text"/>
    <w:basedOn w:val="Normal"/>
    <w:link w:val="BalloonTextChar"/>
    <w:rsid w:val="007645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645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EB6845-2CCC-4B78-A1D5-1BA20116BF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0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onomics 410</vt:lpstr>
    </vt:vector>
  </TitlesOfParts>
  <Company>CSU, Northridge</Company>
  <LinksUpToDate>false</LinksUpToDate>
  <CharactersWithSpaces>1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ics 410</dc:title>
  <dc:creator>vcecn00a</dc:creator>
  <cp:lastModifiedBy>College of Business and Economics</cp:lastModifiedBy>
  <cp:revision>3</cp:revision>
  <cp:lastPrinted>2013-02-28T21:33:00Z</cp:lastPrinted>
  <dcterms:created xsi:type="dcterms:W3CDTF">2013-02-28T21:32:00Z</dcterms:created>
  <dcterms:modified xsi:type="dcterms:W3CDTF">2013-02-28T21:34:00Z</dcterms:modified>
</cp:coreProperties>
</file>